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9" r:id="rId3"/>
    <p:sldId id="264" r:id="rId4"/>
    <p:sldId id="281" r:id="rId5"/>
    <p:sldId id="282" r:id="rId6"/>
    <p:sldId id="283" r:id="rId7"/>
    <p:sldId id="280" r:id="rId8"/>
    <p:sldId id="285" r:id="rId9"/>
    <p:sldId id="284" r:id="rId10"/>
    <p:sldId id="270" r:id="rId11"/>
    <p:sldId id="272" r:id="rId12"/>
    <p:sldId id="271" r:id="rId13"/>
    <p:sldId id="286" r:id="rId14"/>
    <p:sldId id="273" r:id="rId15"/>
    <p:sldId id="274" r:id="rId16"/>
    <p:sldId id="287" r:id="rId17"/>
    <p:sldId id="289" r:id="rId18"/>
    <p:sldId id="292" r:id="rId19"/>
    <p:sldId id="293" r:id="rId20"/>
    <p:sldId id="290" r:id="rId21"/>
    <p:sldId id="295" r:id="rId22"/>
    <p:sldId id="297" r:id="rId23"/>
    <p:sldId id="296" r:id="rId24"/>
    <p:sldId id="294" r:id="rId25"/>
  </p:sldIdLst>
  <p:sldSz cx="9144000" cy="6858000" type="screen4x3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53D5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920" autoAdjust="0"/>
    <p:restoredTop sz="94652" autoAdjust="0"/>
  </p:normalViewPr>
  <p:slideViewPr>
    <p:cSldViewPr>
      <p:cViewPr varScale="1">
        <p:scale>
          <a:sx n="50" d="100"/>
          <a:sy n="50" d="100"/>
        </p:scale>
        <p:origin x="-792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68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55C07E52-C469-41F7-AB6B-F37C3752DA50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53EB932-C6F1-418B-B655-27CEC32D179F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78F8C2A9-E5DA-417D-87E4-5640A3EEC3C9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4E846A0C-0DB8-4271-B66C-24657F93AA32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3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12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13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14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15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16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17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18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19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20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21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4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22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23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5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6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7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8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9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10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11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2C00FD-4EE8-4CEF-BBDB-30CAB266B5A8}" type="datetimeFigureOut">
              <a:rPr lang="de-DE" smtClean="0"/>
              <a:pPr/>
              <a:t>12.04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0" y="260648"/>
            <a:ext cx="9144000" cy="2088232"/>
          </a:xfrm>
        </p:spPr>
        <p:txBody>
          <a:bodyPr>
            <a:noAutofit/>
          </a:bodyPr>
          <a:lstStyle/>
          <a:p>
            <a:r>
              <a:rPr lang="de-DE" sz="6000" b="1" dirty="0" smtClean="0">
                <a:solidFill>
                  <a:schemeClr val="accent2">
                    <a:lumMod val="75000"/>
                  </a:schemeClr>
                </a:solidFill>
              </a:rPr>
              <a:t>Mathe-Basis verstehen: </a:t>
            </a:r>
            <a:r>
              <a:rPr lang="de-DE" sz="8000" b="1" dirty="0" smtClean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de-DE" sz="8000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6000" b="1" dirty="0" smtClean="0">
                <a:solidFill>
                  <a:schemeClr val="accent2">
                    <a:lumMod val="75000"/>
                  </a:schemeClr>
                </a:solidFill>
                <a:latin typeface="Lucida Calligraphy" pitchFamily="66" charset="0"/>
              </a:rPr>
              <a:t>Es ist nie zu spät!</a:t>
            </a:r>
            <a:endParaRPr lang="de-DE" sz="8000" b="1" dirty="0">
              <a:solidFill>
                <a:schemeClr val="accent2">
                  <a:lumMod val="75000"/>
                </a:schemeClr>
              </a:solidFill>
              <a:latin typeface="Lucida Calligraphy" pitchFamily="66" charset="0"/>
            </a:endParaRP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Grafik 15" descr="schil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528" y="2420888"/>
            <a:ext cx="5397964" cy="3600400"/>
          </a:xfrm>
          <a:prstGeom prst="rect">
            <a:avLst/>
          </a:prstGeom>
        </p:spPr>
      </p:pic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5868144" y="2492896"/>
            <a:ext cx="2559483" cy="3570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S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chul</a:t>
            </a:r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nterne</a:t>
            </a:r>
          </a:p>
          <a:p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L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ehrer-</a:t>
            </a:r>
          </a:p>
          <a:p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F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ortbildung,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11.4.2017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g-11 Hamburg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323528" y="5949280"/>
            <a:ext cx="8176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Gewerbeschule für Gastronomie und Ernähr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35385"/>
          </a:xfrm>
        </p:spPr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allgemeine Zuordnungen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0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827584" y="1340768"/>
            <a:ext cx="752443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Preislisten mit Rabatt-Staffelungen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Taxigebühren (Festpreis+ Kilometerpreis)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Zuordnung Geschwindigkeit-&gt;Bremsweg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Zuordnung  Fleischgewicht-&gt;Bratdauer 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jede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Funktion x-&gt;y=f(x) ist eine eindeutige </a:t>
            </a:r>
            <a:b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 Zuordnung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…. (fast alles)…..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0" y="908720"/>
            <a:ext cx="32616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FF0000"/>
                </a:solidFill>
              </a:rPr>
              <a:t>Nicht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proportional</a:t>
            </a:r>
          </a:p>
        </p:txBody>
      </p:sp>
      <p:sp>
        <p:nvSpPr>
          <p:cNvPr id="8" name="Horizontaler Bildlauf 7"/>
          <p:cNvSpPr/>
          <p:nvPr/>
        </p:nvSpPr>
        <p:spPr>
          <a:xfrm>
            <a:off x="395536" y="4797152"/>
            <a:ext cx="6408712" cy="1033272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4400" dirty="0" smtClean="0">
                <a:solidFill>
                  <a:schemeClr val="accent2">
                    <a:lumMod val="50000"/>
                  </a:schemeClr>
                </a:solidFill>
              </a:rPr>
              <a:t> Finger weg vom Dreisatz </a:t>
            </a:r>
          </a:p>
        </p:txBody>
      </p:sp>
      <p:sp>
        <p:nvSpPr>
          <p:cNvPr id="9" name="Smiley 8"/>
          <p:cNvSpPr/>
          <p:nvPr/>
        </p:nvSpPr>
        <p:spPr>
          <a:xfrm>
            <a:off x="7164288" y="4005064"/>
            <a:ext cx="1656184" cy="1728192"/>
          </a:xfrm>
          <a:prstGeom prst="smileyFace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2800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3489503" y="5877272"/>
            <a:ext cx="56544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Denken und Sorgfalt hilft imm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0"/>
            <a:ext cx="9144000" cy="9353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opfrechnen</a:t>
            </a:r>
            <a:endParaRPr kumimoji="0" lang="de-DE" sz="66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Flussdiagramm: Lochstreifen 10"/>
          <p:cNvSpPr/>
          <p:nvPr/>
        </p:nvSpPr>
        <p:spPr>
          <a:xfrm>
            <a:off x="323528" y="908720"/>
            <a:ext cx="1872208" cy="1236720"/>
          </a:xfrm>
          <a:prstGeom prst="flowChartPunchedTape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immer </a:t>
            </a:r>
          </a:p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wieder</a:t>
            </a:r>
          </a:p>
        </p:txBody>
      </p:sp>
      <p:sp>
        <p:nvSpPr>
          <p:cNvPr id="12" name="Flussdiagramm: Lochstreifen 11"/>
          <p:cNvSpPr/>
          <p:nvPr/>
        </p:nvSpPr>
        <p:spPr>
          <a:xfrm>
            <a:off x="2411760" y="836712"/>
            <a:ext cx="2808312" cy="1236720"/>
          </a:xfrm>
          <a:prstGeom prst="flowChartPunchedTape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nur, was im Kopf</a:t>
            </a:r>
          </a:p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sinnvoll ist</a:t>
            </a:r>
          </a:p>
        </p:txBody>
      </p:sp>
      <p:sp>
        <p:nvSpPr>
          <p:cNvPr id="13" name="Flussdiagramm: Lochstreifen 12"/>
          <p:cNvSpPr/>
          <p:nvPr/>
        </p:nvSpPr>
        <p:spPr>
          <a:xfrm>
            <a:off x="5580112" y="836712"/>
            <a:ext cx="2808312" cy="1236720"/>
          </a:xfrm>
          <a:prstGeom prst="flowChartPunchedTape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klare Regeln, was man können soll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467544" y="2276872"/>
            <a:ext cx="820891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das kleine Einmaleins bis 11</a:t>
            </a:r>
          </a:p>
          <a:p>
            <a:pPr>
              <a:buFont typeface="Wingdings" pitchFamily="2" charset="2"/>
              <a:buChar char="Ø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die Quadratzahlen bis 11^2</a:t>
            </a:r>
          </a:p>
          <a:p>
            <a:pPr>
              <a:buFont typeface="Wingdings" pitchFamily="2" charset="2"/>
              <a:buChar char="Ø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Verdoppeln und Halbieren bis 100</a:t>
            </a:r>
          </a:p>
          <a:p>
            <a:pPr>
              <a:buFont typeface="Wingdings" pitchFamily="2" charset="2"/>
              <a:buChar char="Ø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Wirkung von angehängten Nullen kennen</a:t>
            </a:r>
          </a:p>
          <a:p>
            <a:pPr>
              <a:buFont typeface="Wingdings" pitchFamily="2" charset="2"/>
              <a:buChar char="Ø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Wirkung von 0,…  0,0…  usw. kennen.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0" y="4869160"/>
            <a:ext cx="49657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</a:rPr>
              <a:t>Hilfbegriff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„zählende Ziffern“</a:t>
            </a:r>
          </a:p>
        </p:txBody>
      </p:sp>
      <p:sp>
        <p:nvSpPr>
          <p:cNvPr id="16" name="Legende mit Pfeil nach links 15"/>
          <p:cNvSpPr/>
          <p:nvPr/>
        </p:nvSpPr>
        <p:spPr>
          <a:xfrm rot="1830264">
            <a:off x="6811409" y="4222764"/>
            <a:ext cx="1919825" cy="1944216"/>
          </a:xfrm>
          <a:prstGeom prst="leftArrowCallout">
            <a:avLst>
              <a:gd name="adj1" fmla="val 22650"/>
              <a:gd name="adj2" fmla="val 20004"/>
              <a:gd name="adj3" fmla="val 25000"/>
              <a:gd name="adj4" fmla="val 75000"/>
            </a:avLst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Hierzu nächste</a:t>
            </a:r>
          </a:p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Folie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3275856" y="5517232"/>
            <a:ext cx="24443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Diese Zahlen haben </a:t>
            </a:r>
          </a:p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zwei zählende Ziffer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35385"/>
          </a:xfrm>
        </p:spPr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Kopfrechnen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79512" y="836712"/>
            <a:ext cx="8712968" cy="707886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square" rtlCol="0">
            <a:spAutoFit/>
          </a:bodyPr>
          <a:lstStyle/>
          <a:p>
            <a:r>
              <a:rPr lang="de-DE" sz="4000" b="1" dirty="0" smtClean="0">
                <a:solidFill>
                  <a:schemeClr val="accent2">
                    <a:lumMod val="75000"/>
                  </a:schemeClr>
                </a:solidFill>
              </a:rPr>
              <a:t>Prinzip: </a:t>
            </a:r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Vom Kern der Rechnung weiterhangeln!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4427984" y="1556792"/>
            <a:ext cx="44796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B050"/>
                </a:solidFill>
              </a:rPr>
              <a:t>Von einem zum nächsten.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4355976" y="3645024"/>
            <a:ext cx="4597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Vorsicht:                      diese      gehört zum Ker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35385"/>
          </a:xfrm>
        </p:spPr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Kopfrechnen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79512" y="836712"/>
            <a:ext cx="8712968" cy="707886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square" rtlCol="0">
            <a:spAutoFit/>
          </a:bodyPr>
          <a:lstStyle/>
          <a:p>
            <a:r>
              <a:rPr lang="de-DE" sz="4000" b="1" dirty="0" smtClean="0">
                <a:solidFill>
                  <a:schemeClr val="accent2">
                    <a:lumMod val="75000"/>
                  </a:schemeClr>
                </a:solidFill>
              </a:rPr>
              <a:t>Prinzip: </a:t>
            </a:r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Vom Kern der Rechnung weiterhangeln!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46276" y="1988840"/>
            <a:ext cx="489749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Jede an eine ganze Zahl </a:t>
            </a:r>
          </a:p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angehängte 0 heißt </a:t>
            </a:r>
            <a:r>
              <a:rPr lang="de-DE" sz="2800" dirty="0" smtClean="0">
                <a:solidFill>
                  <a:srgbClr val="00B050"/>
                </a:solidFill>
              </a:rPr>
              <a:t>mal 10</a:t>
            </a:r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</a:p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Das 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Ergebnis</a:t>
            </a:r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 hat so viele Nullen,</a:t>
            </a:r>
          </a:p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 wie die Faktoren zusammen.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4427984" y="1556792"/>
            <a:ext cx="44796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B050"/>
                </a:solidFill>
              </a:rPr>
              <a:t>Von einem zum nächsten.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4499992" y="3933056"/>
            <a:ext cx="439774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rgbClr val="00B050"/>
                </a:solidFill>
              </a:rPr>
              <a:t>Durch 10 </a:t>
            </a:r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erzeugt ein Komma</a:t>
            </a:r>
          </a:p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oder schiebt eine weitere 0 </a:t>
            </a:r>
          </a:p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hinter dem Komma ein.</a:t>
            </a:r>
          </a:p>
        </p:txBody>
      </p:sp>
      <p:sp>
        <p:nvSpPr>
          <p:cNvPr id="11" name="Rechteck 10"/>
          <p:cNvSpPr/>
          <p:nvPr/>
        </p:nvSpPr>
        <p:spPr>
          <a:xfrm>
            <a:off x="4427984" y="5229200"/>
            <a:ext cx="47160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Das 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Ergebnis</a:t>
            </a:r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 hat höchstens</a:t>
            </a:r>
          </a:p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so viele Nachkommastellen </a:t>
            </a:r>
          </a:p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wie die Faktoren zusammen.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4355976" y="3645024"/>
            <a:ext cx="4597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Vorsicht:                      diese      gehört zum Ker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88640"/>
            <a:ext cx="9144000" cy="1556792"/>
          </a:xfrm>
        </p:spPr>
        <p:txBody>
          <a:bodyPr>
            <a:normAutofit fontScale="90000"/>
          </a:bodyPr>
          <a:lstStyle/>
          <a:p>
            <a:r>
              <a:rPr lang="de-DE" sz="6600" dirty="0" err="1" smtClean="0">
                <a:solidFill>
                  <a:schemeClr val="accent2">
                    <a:lumMod val="75000"/>
                  </a:schemeClr>
                </a:solidFill>
              </a:rPr>
              <a:t>Überschlagsrechnungen</a:t>
            </a:r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, </a:t>
            </a:r>
            <a:b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4900" dirty="0" smtClean="0">
                <a:solidFill>
                  <a:schemeClr val="accent2">
                    <a:lumMod val="75000"/>
                  </a:schemeClr>
                </a:solidFill>
              </a:rPr>
              <a:t>Ergebnis grob Anpeilen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Explosion 1 4"/>
          <p:cNvSpPr/>
          <p:nvPr/>
        </p:nvSpPr>
        <p:spPr>
          <a:xfrm>
            <a:off x="5652120" y="1700808"/>
            <a:ext cx="2736304" cy="2520280"/>
          </a:xfrm>
          <a:prstGeom prst="irregularSeal1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4000" dirty="0" smtClean="0">
                <a:solidFill>
                  <a:schemeClr val="accent2">
                    <a:lumMod val="50000"/>
                  </a:schemeClr>
                </a:solidFill>
              </a:rPr>
              <a:t>Nur Mut!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55976" y="5733256"/>
            <a:ext cx="4721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>
                    <a:lumMod val="75000"/>
                  </a:schemeClr>
                </a:solidFill>
              </a:rPr>
              <a:t>Kein Wettbewerb, wer am nächsten </a:t>
            </a:r>
          </a:p>
          <a:p>
            <a:r>
              <a:rPr lang="de-DE" sz="2400" dirty="0" smtClean="0">
                <a:solidFill>
                  <a:schemeClr val="accent2">
                    <a:lumMod val="75000"/>
                  </a:schemeClr>
                </a:solidFill>
              </a:rPr>
              <a:t>ans richtige Ergebnis kommt!!!!!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35385"/>
          </a:xfrm>
        </p:spPr>
        <p:txBody>
          <a:bodyPr>
            <a:normAutofit fontScale="90000"/>
          </a:bodyPr>
          <a:lstStyle/>
          <a:p>
            <a:r>
              <a:rPr lang="de-DE" sz="6600" dirty="0" err="1" smtClean="0">
                <a:solidFill>
                  <a:schemeClr val="accent2">
                    <a:lumMod val="75000"/>
                  </a:schemeClr>
                </a:solidFill>
              </a:rPr>
              <a:t>Prozentrechung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5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Horizontaler Bildlauf 4"/>
          <p:cNvSpPr/>
          <p:nvPr/>
        </p:nvSpPr>
        <p:spPr>
          <a:xfrm>
            <a:off x="899592" y="764704"/>
            <a:ext cx="6912768" cy="1033272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5400" dirty="0" smtClean="0">
                <a:solidFill>
                  <a:schemeClr val="accent2">
                    <a:lumMod val="50000"/>
                  </a:schemeClr>
                </a:solidFill>
              </a:rPr>
              <a:t>Prozente sind Anteile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67544" y="1988840"/>
            <a:ext cx="21721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genau wie   </a:t>
            </a: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2627784" y="1844824"/>
          <a:ext cx="4660900" cy="622300"/>
        </p:xfrm>
        <a:graphic>
          <a:graphicData uri="http://schemas.openxmlformats.org/presentationml/2006/ole">
            <p:oleObj spid="_x0000_s97282" name="Equation" r:id="rId4" imgW="4660560" imgH="622080" progId="Equation.DSMT4">
              <p:embed/>
            </p:oleObj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2640013" y="2708275"/>
          <a:ext cx="4635500" cy="622300"/>
        </p:xfrm>
        <a:graphic>
          <a:graphicData uri="http://schemas.openxmlformats.org/presentationml/2006/ole">
            <p:oleObj spid="_x0000_s97283" name="Equation" r:id="rId5" imgW="4635360" imgH="622080" progId="Equation.DSMT4">
              <p:embed/>
            </p:oleObj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395536" y="3212976"/>
            <a:ext cx="70593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>
                    <a:lumMod val="75000"/>
                  </a:schemeClr>
                </a:solidFill>
              </a:rPr>
              <a:t>dabei müssen die Größen(begriffe) mit ihren Einheiten </a:t>
            </a:r>
          </a:p>
          <a:p>
            <a:r>
              <a:rPr lang="de-DE" sz="2400" dirty="0" smtClean="0">
                <a:solidFill>
                  <a:schemeClr val="accent2">
                    <a:lumMod val="75000"/>
                  </a:schemeClr>
                </a:solidFill>
              </a:rPr>
              <a:t>in Zähler und Nenner  gleich sein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251520" y="3933056"/>
          <a:ext cx="8547100" cy="622300"/>
        </p:xfrm>
        <a:graphic>
          <a:graphicData uri="http://schemas.openxmlformats.org/presentationml/2006/ole">
            <p:oleObj spid="_x0000_s97284" name="Equation" r:id="rId6" imgW="8546760" imgH="622080" progId="Equation.DSMT4">
              <p:embed/>
            </p:oleObj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7596336" y="1916832"/>
            <a:ext cx="1308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z. B Rosinen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7594217" y="2492896"/>
            <a:ext cx="15497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z.B. Hamburg-</a:t>
            </a:r>
          </a:p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Kassel mit der </a:t>
            </a:r>
          </a:p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Bahn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251520" y="4509120"/>
            <a:ext cx="8397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z.B.:  Von Hamburg nach Clausthal  sind es 240 km. </a:t>
            </a:r>
            <a:r>
              <a:rPr lang="de-DE" dirty="0" err="1" smtClean="0">
                <a:solidFill>
                  <a:schemeClr val="accent2">
                    <a:lumMod val="75000"/>
                  </a:schemeClr>
                </a:solidFill>
              </a:rPr>
              <a:t>Wieviel</a:t>
            </a:r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 Prozent des Weges hat man </a:t>
            </a:r>
          </a:p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geschafft, wenn man an Hannover vorbeifährt?  Antwort: 50% hat man geschafft.</a:t>
            </a: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251520" y="5085184"/>
          <a:ext cx="8509000" cy="622300"/>
        </p:xfrm>
        <a:graphic>
          <a:graphicData uri="http://schemas.openxmlformats.org/presentationml/2006/ole">
            <p:oleObj spid="_x0000_s97286" name="Equation" r:id="rId7" imgW="8508960" imgH="622080" progId="Equation.DSMT4">
              <p:embed/>
            </p:oleObj>
          </a:graphicData>
        </a:graphic>
      </p:graphicFrame>
      <p:sp>
        <p:nvSpPr>
          <p:cNvPr id="17" name="Horizontaler Bildlauf 16"/>
          <p:cNvSpPr/>
          <p:nvPr/>
        </p:nvSpPr>
        <p:spPr>
          <a:xfrm>
            <a:off x="395536" y="5752720"/>
            <a:ext cx="8280920" cy="772624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600" dirty="0" smtClean="0">
                <a:solidFill>
                  <a:schemeClr val="accent2">
                    <a:lumMod val="50000"/>
                  </a:schemeClr>
                </a:solidFill>
              </a:rPr>
              <a:t>Merke dir die bunten Hund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692696"/>
            <a:ext cx="3203848" cy="1008112"/>
          </a:xfrm>
        </p:spPr>
        <p:txBody>
          <a:bodyPr>
            <a:noAutofit/>
          </a:bodyPr>
          <a:lstStyle/>
          <a:p>
            <a:pPr algn="r"/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Grundwert </a:t>
            </a:r>
            <a:b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G</a:t>
            </a:r>
            <a:endParaRPr lang="de-DE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7" name="Horizontaler Bildlauf 16"/>
          <p:cNvSpPr/>
          <p:nvPr/>
        </p:nvSpPr>
        <p:spPr>
          <a:xfrm>
            <a:off x="467544" y="1988840"/>
            <a:ext cx="8280920" cy="576064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Aufbau der ganzen   Prozentrechnung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5975648" y="548680"/>
            <a:ext cx="3168352" cy="11514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zentwert 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4400" dirty="0" smtClean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P</a:t>
            </a:r>
            <a:r>
              <a:rPr kumimoji="0" lang="de-DE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de-DE" sz="44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915816" y="548680"/>
            <a:ext cx="3528392" cy="9353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zentsatz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 </a:t>
            </a:r>
            <a:endParaRPr kumimoji="0" lang="de-DE" sz="44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0" name="Gerade Verbindung mit Pfeil 19"/>
          <p:cNvCxnSpPr/>
          <p:nvPr/>
        </p:nvCxnSpPr>
        <p:spPr>
          <a:xfrm>
            <a:off x="3491880" y="1484784"/>
            <a:ext cx="2376264" cy="0"/>
          </a:xfrm>
          <a:prstGeom prst="straightConnector1">
            <a:avLst/>
          </a:prstGeom>
          <a:ln w="762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feld 25"/>
          <p:cNvSpPr txBox="1"/>
          <p:nvPr/>
        </p:nvSpPr>
        <p:spPr>
          <a:xfrm>
            <a:off x="3995936" y="105273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2">
                    <a:lumMod val="75000"/>
                  </a:schemeClr>
                </a:solidFill>
              </a:rPr>
              <a:t>mal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179512" y="2420888"/>
            <a:ext cx="2971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1. Grundaufgabe</a:t>
            </a:r>
          </a:p>
        </p:txBody>
      </p:sp>
      <p:sp>
        <p:nvSpPr>
          <p:cNvPr id="28" name="Textfeld 27"/>
          <p:cNvSpPr txBox="1"/>
          <p:nvPr/>
        </p:nvSpPr>
        <p:spPr>
          <a:xfrm>
            <a:off x="251520" y="5517232"/>
            <a:ext cx="2971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3. Grundaufgabe</a:t>
            </a:r>
          </a:p>
        </p:txBody>
      </p:sp>
      <p:sp>
        <p:nvSpPr>
          <p:cNvPr id="29" name="Textfeld 28"/>
          <p:cNvSpPr txBox="1"/>
          <p:nvPr/>
        </p:nvSpPr>
        <p:spPr>
          <a:xfrm>
            <a:off x="251520" y="3717032"/>
            <a:ext cx="2971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2. Grundaufgabe</a:t>
            </a:r>
          </a:p>
        </p:txBody>
      </p:sp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872" y="2708920"/>
            <a:ext cx="2808312" cy="54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1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872" y="3645024"/>
            <a:ext cx="2795052" cy="547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1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7864" y="5517232"/>
            <a:ext cx="2736304" cy="53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feld 32"/>
          <p:cNvSpPr txBox="1"/>
          <p:nvPr/>
        </p:nvSpPr>
        <p:spPr>
          <a:xfrm>
            <a:off x="6228184" y="2852936"/>
            <a:ext cx="1169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70C0"/>
                </a:solidFill>
              </a:rPr>
              <a:t>gesucht</a:t>
            </a:r>
          </a:p>
        </p:txBody>
      </p:sp>
      <p:sp>
        <p:nvSpPr>
          <p:cNvPr id="34" name="Textfeld 33"/>
          <p:cNvSpPr txBox="1"/>
          <p:nvPr/>
        </p:nvSpPr>
        <p:spPr>
          <a:xfrm>
            <a:off x="4139952" y="5877272"/>
            <a:ext cx="1169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70C0"/>
                </a:solidFill>
              </a:rPr>
              <a:t>gesucht</a:t>
            </a:r>
          </a:p>
        </p:txBody>
      </p:sp>
      <p:sp>
        <p:nvSpPr>
          <p:cNvPr id="35" name="Textfeld 34"/>
          <p:cNvSpPr txBox="1"/>
          <p:nvPr/>
        </p:nvSpPr>
        <p:spPr>
          <a:xfrm>
            <a:off x="2627784" y="4149080"/>
            <a:ext cx="1169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70C0"/>
                </a:solidFill>
              </a:rPr>
              <a:t>gesucht</a:t>
            </a:r>
          </a:p>
        </p:txBody>
      </p:sp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7677655" y="2780928"/>
          <a:ext cx="1466345" cy="504056"/>
        </p:xfrm>
        <a:graphic>
          <a:graphicData uri="http://schemas.openxmlformats.org/presentationml/2006/ole">
            <p:oleObj spid="_x0000_s98314" name="Equation" r:id="rId5" imgW="812520" imgH="279360" progId="Equation.DSMT4">
              <p:embed/>
            </p:oleObj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7870825" y="5157192"/>
          <a:ext cx="1077913" cy="1199158"/>
        </p:xfrm>
        <a:graphic>
          <a:graphicData uri="http://schemas.openxmlformats.org/presentationml/2006/ole">
            <p:oleObj spid="_x0000_s98315" name="Equation" r:id="rId6" imgW="596880" imgH="571320" progId="Equation.DSMT4">
              <p:embed/>
            </p:oleObj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7740352" y="3429000"/>
          <a:ext cx="1168400" cy="1096963"/>
        </p:xfrm>
        <a:graphic>
          <a:graphicData uri="http://schemas.openxmlformats.org/presentationml/2006/ole">
            <p:oleObj spid="_x0000_s98316" name="Equation" r:id="rId7" imgW="64764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7" name="Horizontaler Bildlauf 16"/>
          <p:cNvSpPr/>
          <p:nvPr/>
        </p:nvSpPr>
        <p:spPr>
          <a:xfrm>
            <a:off x="323528" y="260648"/>
            <a:ext cx="8280920" cy="576064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Aufbau der ganzen   Prozentrechnung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0" y="1052736"/>
            <a:ext cx="2971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1. Grundaufgabe</a:t>
            </a:r>
          </a:p>
        </p:txBody>
      </p:sp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87824" y="1052736"/>
            <a:ext cx="2808312" cy="54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feld 32"/>
          <p:cNvSpPr txBox="1"/>
          <p:nvPr/>
        </p:nvSpPr>
        <p:spPr>
          <a:xfrm>
            <a:off x="5796136" y="1268760"/>
            <a:ext cx="1169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70C0"/>
                </a:solidFill>
              </a:rPr>
              <a:t>gesucht</a:t>
            </a:r>
          </a:p>
        </p:txBody>
      </p:sp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7236296" y="1196752"/>
          <a:ext cx="1466345" cy="504056"/>
        </p:xfrm>
        <a:graphic>
          <a:graphicData uri="http://schemas.openxmlformats.org/presentationml/2006/ole">
            <p:oleObj spid="_x0000_s107522" name="Equation" r:id="rId5" imgW="812520" imgH="279360" progId="Equation.DSMT4">
              <p:embed/>
            </p:oleObj>
          </a:graphicData>
        </a:graphic>
      </p:graphicFrame>
      <p:sp>
        <p:nvSpPr>
          <p:cNvPr id="22" name="Textfeld 21"/>
          <p:cNvSpPr txBox="1"/>
          <p:nvPr/>
        </p:nvSpPr>
        <p:spPr>
          <a:xfrm>
            <a:off x="179512" y="1700808"/>
            <a:ext cx="3960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err="1" smtClean="0">
                <a:solidFill>
                  <a:schemeClr val="accent2">
                    <a:lumMod val="75000"/>
                  </a:schemeClr>
                </a:solidFill>
              </a:rPr>
              <a:t>Wieviel</a:t>
            </a:r>
            <a:r>
              <a:rPr lang="de-DE" sz="2400" dirty="0" smtClean="0">
                <a:solidFill>
                  <a:schemeClr val="accent2">
                    <a:lumMod val="75000"/>
                  </a:schemeClr>
                </a:solidFill>
              </a:rPr>
              <a:t> sind 80% von 300 km?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251520" y="2708920"/>
            <a:ext cx="21808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mit Dreisatz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323528" y="4653136"/>
            <a:ext cx="21808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mit Dreisatz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6370035" y="3140968"/>
            <a:ext cx="277396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DE" sz="2000" dirty="0" smtClean="0">
                <a:solidFill>
                  <a:srgbClr val="00B050"/>
                </a:solidFill>
              </a:rPr>
              <a:t>Dieses Linke ist zwar </a:t>
            </a:r>
          </a:p>
          <a:p>
            <a:pPr algn="r"/>
            <a:r>
              <a:rPr lang="de-DE" sz="2000" dirty="0" smtClean="0">
                <a:solidFill>
                  <a:srgbClr val="00B050"/>
                </a:solidFill>
              </a:rPr>
              <a:t>richtig, </a:t>
            </a:r>
            <a:r>
              <a:rPr lang="de-DE" sz="2000" dirty="0" smtClean="0">
                <a:solidFill>
                  <a:srgbClr val="00B050"/>
                </a:solidFill>
              </a:rPr>
              <a:t>aber nicht so toll.</a:t>
            </a:r>
          </a:p>
          <a:p>
            <a:pPr algn="r"/>
            <a:r>
              <a:rPr lang="de-DE" sz="2000" dirty="0" smtClean="0">
                <a:solidFill>
                  <a:srgbClr val="00B050"/>
                </a:solidFill>
              </a:rPr>
              <a:t>We</a:t>
            </a:r>
            <a:r>
              <a:rPr lang="de-DE" sz="2000" dirty="0" smtClean="0">
                <a:solidFill>
                  <a:srgbClr val="00B050"/>
                </a:solidFill>
              </a:rPr>
              <a:t>r unbedingt </a:t>
            </a:r>
          </a:p>
          <a:p>
            <a:pPr algn="r"/>
            <a:r>
              <a:rPr lang="de-DE" sz="2000" dirty="0" smtClean="0">
                <a:solidFill>
                  <a:srgbClr val="00B050"/>
                </a:solidFill>
              </a:rPr>
              <a:t>Dreisatz will, nehme</a:t>
            </a:r>
          </a:p>
          <a:p>
            <a:pPr algn="r"/>
            <a:r>
              <a:rPr lang="de-DE" sz="2000" dirty="0" smtClean="0">
                <a:solidFill>
                  <a:srgbClr val="00B050"/>
                </a:solidFill>
              </a:rPr>
              <a:t>dieses Untere!</a:t>
            </a:r>
            <a:endParaRPr lang="de-DE" sz="2800" dirty="0" smtClean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8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7" name="Horizontaler Bildlauf 16"/>
          <p:cNvSpPr/>
          <p:nvPr/>
        </p:nvSpPr>
        <p:spPr>
          <a:xfrm>
            <a:off x="323528" y="260648"/>
            <a:ext cx="8280920" cy="576064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Aufbau der ganzen   Prozentrechnung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0" y="1052736"/>
            <a:ext cx="2971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1. Grundaufgabe</a:t>
            </a:r>
          </a:p>
        </p:txBody>
      </p:sp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87824" y="1052736"/>
            <a:ext cx="2808312" cy="54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feld 32"/>
          <p:cNvSpPr txBox="1"/>
          <p:nvPr/>
        </p:nvSpPr>
        <p:spPr>
          <a:xfrm>
            <a:off x="2195736" y="1556792"/>
            <a:ext cx="1169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70C0"/>
                </a:solidFill>
              </a:rPr>
              <a:t>gesucht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179512" y="1916832"/>
            <a:ext cx="6539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>
                    <a:lumMod val="75000"/>
                  </a:schemeClr>
                </a:solidFill>
              </a:rPr>
              <a:t>80%  sind 240  km. Wie lang ist die Gesamtstrecke?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251520" y="3068960"/>
            <a:ext cx="21808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mit Dreisatz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323528" y="4653136"/>
            <a:ext cx="21808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mit Dreisatz</a:t>
            </a:r>
          </a:p>
        </p:txBody>
      </p:sp>
      <p:graphicFrame>
        <p:nvGraphicFramePr>
          <p:cNvPr id="110629" name="Object 12"/>
          <p:cNvGraphicFramePr>
            <a:graphicFrameLocks noChangeAspect="1"/>
          </p:cNvGraphicFramePr>
          <p:nvPr/>
        </p:nvGraphicFramePr>
        <p:xfrm>
          <a:off x="7524328" y="980728"/>
          <a:ext cx="1168400" cy="1096963"/>
        </p:xfrm>
        <a:graphic>
          <a:graphicData uri="http://schemas.openxmlformats.org/presentationml/2006/ole">
            <p:oleObj spid="_x0000_s110629" name="Equation" r:id="rId5" imgW="647640" imgH="609480" progId="Equation.DSMT4">
              <p:embed/>
            </p:oleObj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4283968" y="3501008"/>
            <a:ext cx="44999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2000" dirty="0" smtClean="0">
                <a:solidFill>
                  <a:srgbClr val="00B050"/>
                </a:solidFill>
              </a:rPr>
              <a:t>Dieses Linke ist zwar richtig, </a:t>
            </a:r>
            <a:r>
              <a:rPr lang="de-DE" sz="2000" dirty="0" smtClean="0">
                <a:solidFill>
                  <a:srgbClr val="00B050"/>
                </a:solidFill>
              </a:rPr>
              <a:t>aber nicht </a:t>
            </a:r>
          </a:p>
          <a:p>
            <a:pPr algn="r"/>
            <a:r>
              <a:rPr lang="de-DE" sz="2000" dirty="0" smtClean="0">
                <a:solidFill>
                  <a:srgbClr val="00B050"/>
                </a:solidFill>
              </a:rPr>
              <a:t>so toll. </a:t>
            </a:r>
            <a:r>
              <a:rPr lang="de-DE" sz="2000" dirty="0" smtClean="0">
                <a:solidFill>
                  <a:srgbClr val="00B050"/>
                </a:solidFill>
              </a:rPr>
              <a:t>We</a:t>
            </a:r>
            <a:r>
              <a:rPr lang="de-DE" sz="2000" dirty="0" smtClean="0">
                <a:solidFill>
                  <a:srgbClr val="00B050"/>
                </a:solidFill>
              </a:rPr>
              <a:t>r unbedingt </a:t>
            </a:r>
          </a:p>
          <a:p>
            <a:pPr algn="r"/>
            <a:r>
              <a:rPr lang="de-DE" sz="2000" dirty="0" smtClean="0">
                <a:solidFill>
                  <a:srgbClr val="00B050"/>
                </a:solidFill>
              </a:rPr>
              <a:t>Dreisatz will, nehme </a:t>
            </a:r>
            <a:r>
              <a:rPr lang="de-DE" sz="2000" dirty="0" smtClean="0">
                <a:solidFill>
                  <a:srgbClr val="00B050"/>
                </a:solidFill>
              </a:rPr>
              <a:t>dieses Untere!</a:t>
            </a:r>
            <a:endParaRPr lang="de-DE" sz="2800" dirty="0" smtClean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9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7" name="Horizontaler Bildlauf 16"/>
          <p:cNvSpPr/>
          <p:nvPr/>
        </p:nvSpPr>
        <p:spPr>
          <a:xfrm>
            <a:off x="323528" y="260648"/>
            <a:ext cx="8280920" cy="576064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Aufbau der ganzen   Prozentrechnung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0" y="1052736"/>
            <a:ext cx="2971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3. Grundaufgabe</a:t>
            </a:r>
          </a:p>
        </p:txBody>
      </p:sp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87824" y="1052736"/>
            <a:ext cx="2808312" cy="54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feld 32"/>
          <p:cNvSpPr txBox="1"/>
          <p:nvPr/>
        </p:nvSpPr>
        <p:spPr>
          <a:xfrm>
            <a:off x="3707904" y="1412776"/>
            <a:ext cx="1169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70C0"/>
                </a:solidFill>
              </a:rPr>
              <a:t>gesucht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179512" y="1916832"/>
            <a:ext cx="9008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err="1" smtClean="0">
                <a:solidFill>
                  <a:schemeClr val="accent2">
                    <a:lumMod val="75000"/>
                  </a:schemeClr>
                </a:solidFill>
              </a:rPr>
              <a:t>Wieviel</a:t>
            </a:r>
            <a:r>
              <a:rPr lang="de-DE" sz="2400" dirty="0" smtClean="0">
                <a:solidFill>
                  <a:schemeClr val="accent2">
                    <a:lumMod val="75000"/>
                  </a:schemeClr>
                </a:solidFill>
              </a:rPr>
              <a:t>  Prozent sind 240  km, wenn die Gesamtstrecke 300km lang ist.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251520" y="3068960"/>
            <a:ext cx="21808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mit Dreisatz</a:t>
            </a:r>
          </a:p>
        </p:txBody>
      </p:sp>
      <p:graphicFrame>
        <p:nvGraphicFramePr>
          <p:cNvPr id="111656" name="Object 11"/>
          <p:cNvGraphicFramePr>
            <a:graphicFrameLocks noChangeAspect="1"/>
          </p:cNvGraphicFramePr>
          <p:nvPr/>
        </p:nvGraphicFramePr>
        <p:xfrm>
          <a:off x="7668344" y="836712"/>
          <a:ext cx="1077913" cy="1198563"/>
        </p:xfrm>
        <a:graphic>
          <a:graphicData uri="http://schemas.openxmlformats.org/presentationml/2006/ole">
            <p:oleObj spid="_x0000_s111656" name="Equation" r:id="rId5" imgW="596880" imgH="57132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5076056" y="5445224"/>
            <a:ext cx="373563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hier rechts echte 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Gleich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zeichen </a:t>
            </a:r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=</a:t>
            </a:r>
            <a:endParaRPr lang="de-DE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algn="r"/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nicht entspricht!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0" y="260648"/>
            <a:ext cx="9144000" cy="792088"/>
          </a:xfrm>
        </p:spPr>
        <p:txBody>
          <a:bodyPr>
            <a:noAutofit/>
          </a:bodyPr>
          <a:lstStyle/>
          <a:p>
            <a:r>
              <a:rPr lang="de-DE" sz="6000" b="1" dirty="0" smtClean="0">
                <a:solidFill>
                  <a:schemeClr val="accent2">
                    <a:lumMod val="75000"/>
                  </a:schemeClr>
                </a:solidFill>
              </a:rPr>
              <a:t>Mathe-Basis</a:t>
            </a:r>
            <a:endParaRPr lang="de-DE" sz="8000" b="1" dirty="0">
              <a:solidFill>
                <a:schemeClr val="accent2">
                  <a:lumMod val="75000"/>
                </a:schemeClr>
              </a:solidFill>
              <a:latin typeface="Lucida Calligraphy" pitchFamily="66" charset="0"/>
            </a:endParaRP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980728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Was wird i.d.R. nach der Sek 1  </a:t>
            </a:r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nicht sicher gekonnt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?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1403648" y="1556792"/>
            <a:ext cx="7428124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</a:rPr>
              <a:t>Zuordungen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, Dreisatz </a:t>
            </a:r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</a:rPr>
              <a:t>u.ä.</a:t>
            </a:r>
            <a:endParaRPr lang="de-DE" sz="32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Kopfrechnen </a:t>
            </a:r>
          </a:p>
          <a:p>
            <a:pPr>
              <a:buFont typeface="Wingdings" pitchFamily="2" charset="2"/>
              <a:buChar char="Ø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Größenvorstellungen und Umrechnungen</a:t>
            </a:r>
          </a:p>
          <a:p>
            <a:pPr>
              <a:buFont typeface="Wingdings" pitchFamily="2" charset="2"/>
              <a:buChar char="Ø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Prozentrechnung, Bruchrechnung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217902" y="3501008"/>
            <a:ext cx="892609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Was macht es erfahrungsgemäß </a:t>
            </a:r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schwierig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, </a:t>
            </a:r>
            <a:b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 die notwendigen Fähigkeiten </a:t>
            </a:r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doch noch zu lehren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? 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557803" y="4509120"/>
            <a:ext cx="858619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Verfestigtes Selbstkonzept: „konnte ich nie“ </a:t>
            </a:r>
          </a:p>
          <a:p>
            <a:pPr>
              <a:buFont typeface="Wingdings" pitchFamily="2" charset="2"/>
              <a:buChar char="Ø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Überdruss, Langeweile, schlechte Erfahrungen</a:t>
            </a:r>
          </a:p>
          <a:p>
            <a:pPr>
              <a:buFont typeface="Wingdings" pitchFamily="2" charset="2"/>
              <a:buChar char="Ø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mangelnder Einsatz, „</a:t>
            </a:r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</a:rPr>
              <a:t>is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</a:rPr>
              <a:t>nich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meins“</a:t>
            </a:r>
          </a:p>
          <a:p>
            <a:pPr>
              <a:buFont typeface="Wingdings" pitchFamily="2" charset="2"/>
              <a:buChar char="Ø"/>
            </a:pP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Schere zwischen Alter </a:t>
            </a:r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der Lernenden und Anspruch</a:t>
            </a:r>
            <a:endParaRPr lang="de-DE" sz="32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692696"/>
            <a:ext cx="3203848" cy="1008112"/>
          </a:xfrm>
        </p:spPr>
        <p:txBody>
          <a:bodyPr>
            <a:noAutofit/>
          </a:bodyPr>
          <a:lstStyle/>
          <a:p>
            <a:pPr algn="r"/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Grundwert </a:t>
            </a:r>
            <a:b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G</a:t>
            </a:r>
            <a:endParaRPr lang="de-DE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0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7" name="Horizontaler Bildlauf 16"/>
          <p:cNvSpPr/>
          <p:nvPr/>
        </p:nvSpPr>
        <p:spPr>
          <a:xfrm>
            <a:off x="395536" y="1844824"/>
            <a:ext cx="8280920" cy="576064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Aufbau der ganzen   Prozentrechnung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5975648" y="548680"/>
            <a:ext cx="3168352" cy="11514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zentwert 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4400" dirty="0" smtClean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P</a:t>
            </a:r>
            <a:r>
              <a:rPr kumimoji="0" lang="de-DE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de-DE" sz="44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915816" y="548680"/>
            <a:ext cx="3528392" cy="9353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zentsatz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 </a:t>
            </a:r>
            <a:endParaRPr kumimoji="0" lang="de-DE" sz="44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0" name="Gerade Verbindung mit Pfeil 19"/>
          <p:cNvCxnSpPr/>
          <p:nvPr/>
        </p:nvCxnSpPr>
        <p:spPr>
          <a:xfrm>
            <a:off x="3491880" y="1484784"/>
            <a:ext cx="2376264" cy="0"/>
          </a:xfrm>
          <a:prstGeom prst="straightConnector1">
            <a:avLst/>
          </a:prstGeom>
          <a:ln w="762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feld 25"/>
          <p:cNvSpPr txBox="1"/>
          <p:nvPr/>
        </p:nvSpPr>
        <p:spPr>
          <a:xfrm>
            <a:off x="3995936" y="105273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2">
                    <a:lumMod val="75000"/>
                  </a:schemeClr>
                </a:solidFill>
              </a:rPr>
              <a:t>mal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179512" y="2420888"/>
            <a:ext cx="2971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1. Grundaufgabe</a:t>
            </a:r>
          </a:p>
        </p:txBody>
      </p:sp>
      <p:sp>
        <p:nvSpPr>
          <p:cNvPr id="28" name="Textfeld 27"/>
          <p:cNvSpPr txBox="1"/>
          <p:nvPr/>
        </p:nvSpPr>
        <p:spPr>
          <a:xfrm>
            <a:off x="251520" y="5517232"/>
            <a:ext cx="2971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3. Grundaufgabe</a:t>
            </a:r>
          </a:p>
        </p:txBody>
      </p:sp>
      <p:sp>
        <p:nvSpPr>
          <p:cNvPr id="29" name="Textfeld 28"/>
          <p:cNvSpPr txBox="1"/>
          <p:nvPr/>
        </p:nvSpPr>
        <p:spPr>
          <a:xfrm>
            <a:off x="251520" y="3717032"/>
            <a:ext cx="2971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2. Grundaufgabe</a:t>
            </a:r>
          </a:p>
        </p:txBody>
      </p:sp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872" y="2708920"/>
            <a:ext cx="2808312" cy="54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1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872" y="3645024"/>
            <a:ext cx="2795052" cy="547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1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7864" y="5517232"/>
            <a:ext cx="2736304" cy="53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feld 32"/>
          <p:cNvSpPr txBox="1"/>
          <p:nvPr/>
        </p:nvSpPr>
        <p:spPr>
          <a:xfrm>
            <a:off x="6228184" y="2852936"/>
            <a:ext cx="1169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70C0"/>
                </a:solidFill>
              </a:rPr>
              <a:t>gesucht</a:t>
            </a:r>
          </a:p>
        </p:txBody>
      </p:sp>
      <p:sp>
        <p:nvSpPr>
          <p:cNvPr id="34" name="Textfeld 33"/>
          <p:cNvSpPr txBox="1"/>
          <p:nvPr/>
        </p:nvSpPr>
        <p:spPr>
          <a:xfrm>
            <a:off x="4139952" y="5877272"/>
            <a:ext cx="1169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70C0"/>
                </a:solidFill>
              </a:rPr>
              <a:t>gesucht</a:t>
            </a:r>
          </a:p>
        </p:txBody>
      </p:sp>
      <p:sp>
        <p:nvSpPr>
          <p:cNvPr id="35" name="Textfeld 34"/>
          <p:cNvSpPr txBox="1"/>
          <p:nvPr/>
        </p:nvSpPr>
        <p:spPr>
          <a:xfrm>
            <a:off x="2627784" y="4149080"/>
            <a:ext cx="1169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70C0"/>
                </a:solidFill>
              </a:rPr>
              <a:t>gesucht</a:t>
            </a:r>
          </a:p>
        </p:txBody>
      </p:sp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7677655" y="2780928"/>
          <a:ext cx="1466345" cy="504056"/>
        </p:xfrm>
        <a:graphic>
          <a:graphicData uri="http://schemas.openxmlformats.org/presentationml/2006/ole">
            <p:oleObj spid="_x0000_s108546" name="Equation" r:id="rId5" imgW="812520" imgH="279360" progId="Equation.DSMT4">
              <p:embed/>
            </p:oleObj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7870825" y="5181600"/>
          <a:ext cx="1077913" cy="1198563"/>
        </p:xfrm>
        <a:graphic>
          <a:graphicData uri="http://schemas.openxmlformats.org/presentationml/2006/ole">
            <p:oleObj spid="_x0000_s108547" name="Equation" r:id="rId6" imgW="596880" imgH="571320" progId="Equation.DSMT4">
              <p:embed/>
            </p:oleObj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7740352" y="3429000"/>
          <a:ext cx="1168400" cy="1096963"/>
        </p:xfrm>
        <a:graphic>
          <a:graphicData uri="http://schemas.openxmlformats.org/presentationml/2006/ole">
            <p:oleObj spid="_x0000_s108548" name="Equation" r:id="rId7" imgW="647640" imgH="609480" progId="Equation.DSMT4">
              <p:embed/>
            </p:oleObj>
          </a:graphicData>
        </a:graphic>
      </p:graphicFrame>
      <p:sp>
        <p:nvSpPr>
          <p:cNvPr id="21" name="Explosion 2 20"/>
          <p:cNvSpPr/>
          <p:nvPr/>
        </p:nvSpPr>
        <p:spPr>
          <a:xfrm>
            <a:off x="467544" y="2321496"/>
            <a:ext cx="8280920" cy="4536504"/>
          </a:xfrm>
          <a:prstGeom prst="irregularSeal2">
            <a:avLst/>
          </a:prstGeom>
          <a:solidFill>
            <a:schemeClr val="accent2">
              <a:lumMod val="40000"/>
              <a:lumOff val="60000"/>
              <a:alpha val="94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 smtClean="0">
                <a:solidFill>
                  <a:schemeClr val="accent2">
                    <a:lumMod val="50000"/>
                  </a:schemeClr>
                </a:solidFill>
              </a:rPr>
              <a:t>Für alles Andere braucht man „nur noch“  Nachdenken und Sorgfalt.</a:t>
            </a:r>
            <a:endParaRPr lang="de-DE" sz="3200" b="1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692696"/>
            <a:ext cx="3203848" cy="432048"/>
          </a:xfrm>
        </p:spPr>
        <p:txBody>
          <a:bodyPr>
            <a:noAutofit/>
          </a:bodyPr>
          <a:lstStyle/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Grundwert</a:t>
            </a:r>
            <a:endParaRPr lang="de-DE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7" name="Horizontaler Bildlauf 16"/>
          <p:cNvSpPr/>
          <p:nvPr/>
        </p:nvSpPr>
        <p:spPr>
          <a:xfrm>
            <a:off x="539552" y="0"/>
            <a:ext cx="8280920" cy="576064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Rabatte und Steuern</a:t>
            </a:r>
            <a:endParaRPr lang="de-DE" sz="2800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5975648" y="548681"/>
            <a:ext cx="3168352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zentwert 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915816" y="548680"/>
            <a:ext cx="3528392" cy="9353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zentsatz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de-DE" sz="44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856" y="980728"/>
            <a:ext cx="2808312" cy="54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feld 32"/>
          <p:cNvSpPr txBox="1"/>
          <p:nvPr/>
        </p:nvSpPr>
        <p:spPr>
          <a:xfrm>
            <a:off x="899592" y="1124744"/>
            <a:ext cx="2263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2:gesucht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6084168" y="1052736"/>
            <a:ext cx="2263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1:gesucht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635896" y="1412776"/>
            <a:ext cx="2317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3: Anteil ?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251520" y="1628800"/>
            <a:ext cx="2929776" cy="584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Mehrwertsteuer</a:t>
            </a:r>
            <a:endParaRPr lang="de-DE" sz="32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251520" y="2276872"/>
            <a:ext cx="67718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Wir berechnen für unsere Leistung netto (=ohne </a:t>
            </a:r>
            <a:r>
              <a:rPr lang="de-DE" sz="2000" dirty="0" err="1" smtClean="0">
                <a:solidFill>
                  <a:schemeClr val="accent2">
                    <a:lumMod val="75000"/>
                  </a:schemeClr>
                </a:solidFill>
              </a:rPr>
              <a:t>MwSt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) 200 €.  </a:t>
            </a:r>
          </a:p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Was muss der 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Kunde 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brutto (=mit </a:t>
            </a:r>
            <a:r>
              <a:rPr lang="de-DE" sz="2000" dirty="0" err="1" smtClean="0">
                <a:solidFill>
                  <a:schemeClr val="accent2">
                    <a:lumMod val="75000"/>
                  </a:schemeClr>
                </a:solidFill>
              </a:rPr>
              <a:t>MwSt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) 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zahlen? </a:t>
            </a:r>
            <a:endParaRPr lang="de-DE" sz="28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323528" y="2924944"/>
            <a:ext cx="1279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1: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31" name="Textfeld 30"/>
          <p:cNvSpPr txBox="1"/>
          <p:nvPr/>
        </p:nvSpPr>
        <p:spPr>
          <a:xfrm>
            <a:off x="251520" y="3573016"/>
            <a:ext cx="50926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anderer Rechenweg: Die </a:t>
            </a:r>
            <a:r>
              <a:rPr lang="de-DE" sz="2000" dirty="0" err="1" smtClean="0">
                <a:solidFill>
                  <a:schemeClr val="accent2">
                    <a:lumMod val="75000"/>
                  </a:schemeClr>
                </a:solidFill>
              </a:rPr>
              <a:t>MwSt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 allein beträgt: </a:t>
            </a:r>
            <a:endParaRPr lang="de-DE" sz="20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2" name="Textfeld 31"/>
          <p:cNvSpPr txBox="1"/>
          <p:nvPr/>
        </p:nvSpPr>
        <p:spPr>
          <a:xfrm>
            <a:off x="7380312" y="3501008"/>
            <a:ext cx="1279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1: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36" name="Textfeld 35"/>
          <p:cNvSpPr txBox="1"/>
          <p:nvPr/>
        </p:nvSpPr>
        <p:spPr>
          <a:xfrm>
            <a:off x="2915816" y="4077072"/>
            <a:ext cx="3293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dazu kommt der Netto-Betrag</a:t>
            </a:r>
            <a:endParaRPr lang="de-DE" sz="20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251520" y="4653136"/>
            <a:ext cx="16113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Begründung: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endParaRPr lang="de-DE" sz="20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8" name="Textfeld 37"/>
          <p:cNvSpPr txBox="1"/>
          <p:nvPr/>
        </p:nvSpPr>
        <p:spPr>
          <a:xfrm>
            <a:off x="179512" y="5373216"/>
            <a:ext cx="66589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Minna musste 4000 € bezahlen. Welches war der Netto-Preis?</a:t>
            </a:r>
            <a:endParaRPr lang="de-DE" sz="20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9" name="Textfeld 38"/>
          <p:cNvSpPr txBox="1"/>
          <p:nvPr/>
        </p:nvSpPr>
        <p:spPr>
          <a:xfrm>
            <a:off x="6732240" y="5301208"/>
            <a:ext cx="1279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2: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40" name="Textfeld 39"/>
          <p:cNvSpPr txBox="1"/>
          <p:nvPr/>
        </p:nvSpPr>
        <p:spPr>
          <a:xfrm>
            <a:off x="4211960" y="5733256"/>
            <a:ext cx="27214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00B050"/>
                </a:solidFill>
              </a:rPr>
              <a:t>Achtung: Es gibt keinen </a:t>
            </a:r>
          </a:p>
          <a:p>
            <a:r>
              <a:rPr lang="de-DE" sz="2000" b="1" dirty="0" smtClean="0">
                <a:solidFill>
                  <a:srgbClr val="00B050"/>
                </a:solidFill>
              </a:rPr>
              <a:t>anderen Rechenweg</a:t>
            </a:r>
            <a:endParaRPr lang="de-DE" sz="2000" b="1" dirty="0" smtClean="0">
              <a:solidFill>
                <a:srgbClr val="00B050"/>
              </a:solidFill>
            </a:endParaRPr>
          </a:p>
        </p:txBody>
      </p:sp>
      <p:graphicFrame>
        <p:nvGraphicFramePr>
          <p:cNvPr id="116786" name="Object 50"/>
          <p:cNvGraphicFramePr>
            <a:graphicFrameLocks noChangeAspect="1"/>
          </p:cNvGraphicFramePr>
          <p:nvPr/>
        </p:nvGraphicFramePr>
        <p:xfrm>
          <a:off x="6804248" y="5805264"/>
          <a:ext cx="616068" cy="576064"/>
        </p:xfrm>
        <a:graphic>
          <a:graphicData uri="http://schemas.openxmlformats.org/presentationml/2006/ole">
            <p:oleObj spid="_x0000_s116786" name="Equation" r:id="rId5" imgW="609480" imgH="571320" progId="Equation.DSMT4">
              <p:embed/>
            </p:oleObj>
          </a:graphicData>
        </a:graphic>
      </p:graphicFrame>
      <p:sp>
        <p:nvSpPr>
          <p:cNvPr id="42" name="Textfeld 41"/>
          <p:cNvSpPr txBox="1"/>
          <p:nvPr/>
        </p:nvSpPr>
        <p:spPr>
          <a:xfrm>
            <a:off x="7201545" y="5733256"/>
            <a:ext cx="18847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kann  man nicht</a:t>
            </a:r>
          </a:p>
          <a:p>
            <a:pPr algn="r"/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aufteilen</a:t>
            </a:r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endParaRPr lang="de-DE" sz="2000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feld 28"/>
          <p:cNvSpPr txBox="1"/>
          <p:nvPr/>
        </p:nvSpPr>
        <p:spPr>
          <a:xfrm>
            <a:off x="0" y="5589240"/>
            <a:ext cx="87700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Oma hat in einem Schuhgeschäft für Kinderstiefel statt ursprünglichen 50€ nur 40€ </a:t>
            </a:r>
          </a:p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gezahlt. Hat das </a:t>
            </a:r>
            <a:r>
              <a:rPr lang="de-DE" sz="2000" dirty="0" err="1" smtClean="0">
                <a:solidFill>
                  <a:schemeClr val="accent2">
                    <a:lumMod val="75000"/>
                  </a:schemeClr>
                </a:solidFill>
              </a:rPr>
              <a:t>Schugeschäft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 auch 10% Rabatt gegeben?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</a:p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                          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40:50=0.8=80%   Nein, Oma hatte sogar 20% Rabatt bekommen.</a:t>
            </a:r>
            <a:endParaRPr lang="de-DE" sz="20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692696"/>
            <a:ext cx="3203848" cy="432048"/>
          </a:xfrm>
        </p:spPr>
        <p:txBody>
          <a:bodyPr>
            <a:noAutofit/>
          </a:bodyPr>
          <a:lstStyle/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Grundwert</a:t>
            </a:r>
            <a:endParaRPr lang="de-DE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7" name="Horizontaler Bildlauf 16"/>
          <p:cNvSpPr/>
          <p:nvPr/>
        </p:nvSpPr>
        <p:spPr>
          <a:xfrm>
            <a:off x="539552" y="0"/>
            <a:ext cx="8280920" cy="576064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Rabatte und Steuern</a:t>
            </a:r>
            <a:endParaRPr lang="de-DE" sz="2800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5975648" y="548681"/>
            <a:ext cx="3168352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zentwert 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915816" y="548680"/>
            <a:ext cx="3528392" cy="9353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zentsatz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de-DE" sz="44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856" y="980728"/>
            <a:ext cx="2808312" cy="54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feld 32"/>
          <p:cNvSpPr txBox="1"/>
          <p:nvPr/>
        </p:nvSpPr>
        <p:spPr>
          <a:xfrm>
            <a:off x="899592" y="1124744"/>
            <a:ext cx="2263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2:gesucht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6084168" y="1052736"/>
            <a:ext cx="2263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1:gesucht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635896" y="1412776"/>
            <a:ext cx="2317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3: Anteil ?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251520" y="1628800"/>
            <a:ext cx="1483483" cy="584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Rabatte</a:t>
            </a:r>
            <a:endParaRPr lang="de-DE" sz="32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251520" y="2276872"/>
            <a:ext cx="90233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Wegen Umbau reduzieren wir alles um 10%. Der Rabatt wird an der Kasse abgezogen.</a:t>
            </a:r>
          </a:p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 Jan gefällt eine Jacke für 120 €. Was wird er für die Jacke zahlen müssen?</a:t>
            </a:r>
            <a:endParaRPr lang="de-DE" sz="28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323528" y="2924944"/>
            <a:ext cx="1279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1: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31" name="Textfeld 30"/>
          <p:cNvSpPr txBox="1"/>
          <p:nvPr/>
        </p:nvSpPr>
        <p:spPr>
          <a:xfrm>
            <a:off x="251520" y="3573016"/>
            <a:ext cx="45517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anderer Rechenwege: Der Rabattwert ist: </a:t>
            </a:r>
            <a:endParaRPr lang="de-DE" sz="20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2" name="Textfeld 31"/>
          <p:cNvSpPr txBox="1"/>
          <p:nvPr/>
        </p:nvSpPr>
        <p:spPr>
          <a:xfrm>
            <a:off x="7380312" y="3501008"/>
            <a:ext cx="1279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1: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36" name="Textfeld 35"/>
          <p:cNvSpPr txBox="1"/>
          <p:nvPr/>
        </p:nvSpPr>
        <p:spPr>
          <a:xfrm>
            <a:off x="1043608" y="3933056"/>
            <a:ext cx="4911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Von dem regulären Preis wird dies abgezogen</a:t>
            </a:r>
            <a:endParaRPr lang="de-DE" sz="20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251520" y="4293096"/>
            <a:ext cx="59319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Mia hat in demselben Laden für einen Mantel nur noch</a:t>
            </a:r>
          </a:p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160 € bezahlt. Was kostete der Mantel ursprünglich? 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endParaRPr lang="de-DE" sz="20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323528" y="4941168"/>
            <a:ext cx="1279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2: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179512" y="6165304"/>
            <a:ext cx="1279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3: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34" name="Textfeld 33"/>
          <p:cNvSpPr txBox="1"/>
          <p:nvPr/>
        </p:nvSpPr>
        <p:spPr>
          <a:xfrm>
            <a:off x="4932040" y="4869160"/>
            <a:ext cx="36925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00B050"/>
                </a:solidFill>
              </a:rPr>
              <a:t>Achtung: Es gibt keinen </a:t>
            </a:r>
          </a:p>
          <a:p>
            <a:r>
              <a:rPr lang="de-DE" sz="2000" b="1" dirty="0" smtClean="0">
                <a:solidFill>
                  <a:srgbClr val="00B050"/>
                </a:solidFill>
              </a:rPr>
              <a:t>anderen Rechenweg für </a:t>
            </a:r>
            <a:r>
              <a:rPr lang="de-DE" sz="2000" b="1" dirty="0" err="1" smtClean="0">
                <a:solidFill>
                  <a:srgbClr val="00B050"/>
                </a:solidFill>
              </a:rPr>
              <a:t>Gr.Afg</a:t>
            </a:r>
            <a:r>
              <a:rPr lang="de-DE" sz="2000" b="1" dirty="0" smtClean="0">
                <a:solidFill>
                  <a:srgbClr val="00B050"/>
                </a:solidFill>
              </a:rPr>
              <a:t> 2</a:t>
            </a:r>
            <a:endParaRPr lang="de-DE" sz="2000" b="1" dirty="0" smtClean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7" name="Horizontaler Bildlauf 16"/>
          <p:cNvSpPr/>
          <p:nvPr/>
        </p:nvSpPr>
        <p:spPr>
          <a:xfrm>
            <a:off x="539552" y="0"/>
            <a:ext cx="8280920" cy="576064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Rabatte und Steuern</a:t>
            </a:r>
            <a:endParaRPr lang="de-DE" sz="2800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8144" y="548680"/>
            <a:ext cx="2808312" cy="54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feld 22"/>
          <p:cNvSpPr txBox="1"/>
          <p:nvPr/>
        </p:nvSpPr>
        <p:spPr>
          <a:xfrm>
            <a:off x="251520" y="692696"/>
            <a:ext cx="3225948" cy="584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Mehrfach-Rabatte</a:t>
            </a:r>
            <a:endParaRPr lang="de-DE" sz="32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312608" y="1268760"/>
            <a:ext cx="883139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Das Küchenstudio wirbt: Für jede von uns geplante Küche geben wir 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10% Rabatt </a:t>
            </a:r>
            <a:endParaRPr lang="de-DE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auf den errechneten Preis.  Der Angestellte Herr  Meier plant mit Hans und Grete </a:t>
            </a:r>
          </a:p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eine neue Küche und das Planungsprogramm errechnet </a:t>
            </a:r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4215 €. </a:t>
            </a:r>
          </a:p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Herr Meier sagt: Da Sie schon ihre vorige Küche bei uns gekauft haben, kann ich </a:t>
            </a:r>
          </a:p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Ihnen  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auf den reduzierten Preis nochmals 5% Rabatt 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geben.   </a:t>
            </a:r>
            <a:endParaRPr lang="de-DE" sz="28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0" y="3284984"/>
            <a:ext cx="9120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Muss Herr 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M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eier in zwei Schritten rechnen oder kann der gleich 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15% Rabatt 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geben?</a:t>
            </a:r>
            <a:endParaRPr lang="de-DE" sz="28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-2478" y="5733256"/>
            <a:ext cx="914647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B050"/>
                </a:solidFill>
              </a:rPr>
              <a:t>Strichrechnung mit % ist nur bei demselben G erlaubt.</a:t>
            </a:r>
            <a:endParaRPr lang="de-DE" sz="3200" dirty="0" smtClean="0">
              <a:solidFill>
                <a:srgbClr val="00B050"/>
              </a:solidFill>
            </a:endParaRPr>
          </a:p>
        </p:txBody>
      </p:sp>
      <p:sp>
        <p:nvSpPr>
          <p:cNvPr id="38" name="Textfeld 37"/>
          <p:cNvSpPr txBox="1"/>
          <p:nvPr/>
        </p:nvSpPr>
        <p:spPr>
          <a:xfrm>
            <a:off x="179512" y="2924944"/>
            <a:ext cx="1279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70C0"/>
                </a:solidFill>
              </a:rPr>
              <a:t>Gr.Afg</a:t>
            </a:r>
            <a:r>
              <a:rPr lang="de-DE" sz="2400" b="1" dirty="0" smtClean="0">
                <a:solidFill>
                  <a:srgbClr val="0070C0"/>
                </a:solidFill>
              </a:rPr>
              <a:t> 1:</a:t>
            </a:r>
            <a:endParaRPr lang="de-DE" sz="2400" b="1" dirty="0" smtClean="0">
              <a:solidFill>
                <a:srgbClr val="0070C0"/>
              </a:solidFill>
            </a:endParaRPr>
          </a:p>
        </p:txBody>
      </p:sp>
      <p:sp>
        <p:nvSpPr>
          <p:cNvPr id="40" name="Textfeld 39"/>
          <p:cNvSpPr txBox="1"/>
          <p:nvPr/>
        </p:nvSpPr>
        <p:spPr>
          <a:xfrm>
            <a:off x="5358284" y="4437112"/>
            <a:ext cx="3785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70C0"/>
                </a:solidFill>
              </a:rPr>
              <a:t>Nur so!!! kann man zusammenfassen.</a:t>
            </a:r>
            <a:endParaRPr lang="de-DE" b="1" dirty="0" smtClean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0" y="260648"/>
            <a:ext cx="9144000" cy="2088232"/>
          </a:xfrm>
        </p:spPr>
        <p:txBody>
          <a:bodyPr>
            <a:noAutofit/>
          </a:bodyPr>
          <a:lstStyle/>
          <a:p>
            <a:r>
              <a:rPr lang="de-DE" sz="6000" b="1" dirty="0" smtClean="0">
                <a:solidFill>
                  <a:schemeClr val="accent2">
                    <a:lumMod val="75000"/>
                  </a:schemeClr>
                </a:solidFill>
              </a:rPr>
              <a:t>Mathe-Basis verstehen: </a:t>
            </a:r>
            <a:r>
              <a:rPr lang="de-DE" sz="8000" b="1" dirty="0" smtClean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de-DE" sz="8000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6000" b="1" dirty="0" smtClean="0">
                <a:solidFill>
                  <a:schemeClr val="accent2">
                    <a:lumMod val="75000"/>
                  </a:schemeClr>
                </a:solidFill>
                <a:latin typeface="Lucida Calligraphy" pitchFamily="66" charset="0"/>
              </a:rPr>
              <a:t>Es ist nie zu spät!</a:t>
            </a:r>
            <a:endParaRPr lang="de-DE" sz="8000" b="1" dirty="0">
              <a:solidFill>
                <a:schemeClr val="accent2">
                  <a:lumMod val="75000"/>
                </a:schemeClr>
              </a:solidFill>
              <a:latin typeface="Lucida Calligraphy" pitchFamily="66" charset="0"/>
            </a:endParaRP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Grafik 15" descr="schil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528" y="2420888"/>
            <a:ext cx="5397964" cy="3600400"/>
          </a:xfrm>
          <a:prstGeom prst="rect">
            <a:avLst/>
          </a:prstGeom>
        </p:spPr>
      </p:pic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 rot="18846108">
            <a:off x="5482116" y="3358624"/>
            <a:ext cx="387798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Lucida Calligraphy" pitchFamily="66" charset="0"/>
              </a:rPr>
              <a:t>Vielen Dank 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Lucida Calligraphy" pitchFamily="66" charset="0"/>
              </a:rPr>
              <a:t>für Ihre 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Lucida Calligraphy" pitchFamily="66" charset="0"/>
              </a:rPr>
              <a:t>Aufmerksamke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35385"/>
          </a:xfrm>
        </p:spPr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Proportionale Zuordnungen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23528" y="908720"/>
            <a:ext cx="8723157" cy="584775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Kennzeichen: doppelt wird doppelt, halb wird halb 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0" y="2492896"/>
            <a:ext cx="9131154" cy="584775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Strategie: links und rechts auf gleiche Weise rechnen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3419872" y="3140968"/>
            <a:ext cx="1422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Rosinen in kg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4860032" y="3140968"/>
            <a:ext cx="1036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Preis in €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3635896" y="1556792"/>
            <a:ext cx="2383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Rosinen kosten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3707904" y="1916832"/>
            <a:ext cx="2383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Rosinen kosten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7236296" y="3284985"/>
            <a:ext cx="1625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FF0000"/>
                </a:solidFill>
              </a:rPr>
              <a:t>Startinfo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7236296" y="3573016"/>
            <a:ext cx="1625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FF0000"/>
                </a:solidFill>
              </a:rPr>
              <a:t>Frage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7236296" y="3861048"/>
            <a:ext cx="1907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0070C0"/>
                </a:solidFill>
              </a:rPr>
              <a:t>Grundinfo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7308304" y="4221088"/>
            <a:ext cx="1625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FF0000"/>
                </a:solidFill>
              </a:rPr>
              <a:t>Antw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35385"/>
          </a:xfrm>
        </p:spPr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Proportionale Zuordnungen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23528" y="908720"/>
            <a:ext cx="8723157" cy="584775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Kennzeichen: doppelt wird doppelt, halb wird halb 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0" y="2492896"/>
            <a:ext cx="9131154" cy="584775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Strategie: links und rechts auf gleiche Weise rechnen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3419872" y="3140968"/>
            <a:ext cx="1422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Rosinen in kg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4860032" y="3140968"/>
            <a:ext cx="1036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Preis in €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3635896" y="1556792"/>
            <a:ext cx="2383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Rosinen kosten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3707904" y="1916832"/>
            <a:ext cx="2383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Rosinen kosten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7236296" y="3284985"/>
            <a:ext cx="1625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FF0000"/>
                </a:solidFill>
              </a:rPr>
              <a:t>Startinfo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7236296" y="3573016"/>
            <a:ext cx="1625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FF0000"/>
                </a:solidFill>
              </a:rPr>
              <a:t>Frage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7236296" y="3861048"/>
            <a:ext cx="1907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0070C0"/>
                </a:solidFill>
              </a:rPr>
              <a:t>Grundinfo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7308304" y="4221088"/>
            <a:ext cx="1625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FF0000"/>
                </a:solidFill>
              </a:rPr>
              <a:t>Antwort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179512" y="3140968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Als Aufgaben: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0" y="3501008"/>
            <a:ext cx="295232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0070C0"/>
                </a:solidFill>
              </a:rPr>
              <a:t>Die </a:t>
            </a:r>
            <a:r>
              <a:rPr lang="de-DE" sz="3200" b="1" dirty="0" smtClean="0">
                <a:solidFill>
                  <a:srgbClr val="0070C0"/>
                </a:solidFill>
              </a:rPr>
              <a:t>1</a:t>
            </a:r>
            <a:r>
              <a:rPr lang="de-DE" sz="2800" dirty="0" smtClean="0">
                <a:solidFill>
                  <a:srgbClr val="0070C0"/>
                </a:solidFill>
              </a:rPr>
              <a:t> gehört in die Spalte, in der das </a:t>
            </a:r>
            <a:r>
              <a:rPr lang="de-DE" sz="3200" b="1" dirty="0" smtClean="0">
                <a:solidFill>
                  <a:srgbClr val="0070C0"/>
                </a:solidFill>
              </a:rPr>
              <a:t>?</a:t>
            </a:r>
            <a:r>
              <a:rPr lang="de-DE" sz="2800" dirty="0" smtClean="0">
                <a:solidFill>
                  <a:srgbClr val="0070C0"/>
                </a:solidFill>
              </a:rPr>
              <a:t> nicht i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35385"/>
          </a:xfrm>
        </p:spPr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Proportionale Zuordnungen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23528" y="908720"/>
            <a:ext cx="8723157" cy="584775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Kennzeichen: doppelt wird doppelt, halb wird halb 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0" y="2492896"/>
            <a:ext cx="9131154" cy="584775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Strategie: links und rechts auf gleiche Weise rechnen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3419872" y="3140968"/>
            <a:ext cx="1422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Rosinen in kg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4860032" y="3140968"/>
            <a:ext cx="1036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Preis in €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3635896" y="1556792"/>
            <a:ext cx="2383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Rosinen kosten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3707904" y="1916832"/>
            <a:ext cx="2383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Rosinen kosten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7236296" y="3284985"/>
            <a:ext cx="1625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FF0000"/>
                </a:solidFill>
              </a:rPr>
              <a:t>Startinfo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7236296" y="3573016"/>
            <a:ext cx="1625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FF0000"/>
                </a:solidFill>
              </a:rPr>
              <a:t>Frage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7236296" y="3861048"/>
            <a:ext cx="1907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0070C0"/>
                </a:solidFill>
              </a:rPr>
              <a:t>Grundinfo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7308304" y="4221088"/>
            <a:ext cx="1625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FF0000"/>
                </a:solidFill>
              </a:rPr>
              <a:t>Antwort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179512" y="3140968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Als Aufgaben: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0" y="3501008"/>
            <a:ext cx="295232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0070C0"/>
                </a:solidFill>
              </a:rPr>
              <a:t>Die </a:t>
            </a:r>
            <a:r>
              <a:rPr lang="de-DE" sz="3200" b="1" dirty="0" smtClean="0">
                <a:solidFill>
                  <a:srgbClr val="0070C0"/>
                </a:solidFill>
              </a:rPr>
              <a:t>1</a:t>
            </a:r>
            <a:r>
              <a:rPr lang="de-DE" sz="2800" dirty="0" smtClean="0">
                <a:solidFill>
                  <a:srgbClr val="0070C0"/>
                </a:solidFill>
              </a:rPr>
              <a:t> gehört in die Spalte, in der das </a:t>
            </a:r>
            <a:r>
              <a:rPr lang="de-DE" sz="3200" b="1" dirty="0" smtClean="0">
                <a:solidFill>
                  <a:srgbClr val="0070C0"/>
                </a:solidFill>
              </a:rPr>
              <a:t>?</a:t>
            </a:r>
            <a:r>
              <a:rPr lang="de-DE" sz="2800" dirty="0" smtClean="0">
                <a:solidFill>
                  <a:srgbClr val="0070C0"/>
                </a:solidFill>
              </a:rPr>
              <a:t> nicht ist.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0" y="4869160"/>
            <a:ext cx="315900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rgbClr val="92D050"/>
                </a:solidFill>
              </a:rPr>
              <a:t>Auch </a:t>
            </a:r>
            <a:r>
              <a:rPr lang="de-DE" sz="2800" b="1" dirty="0" err="1" smtClean="0">
                <a:solidFill>
                  <a:srgbClr val="92D050"/>
                </a:solidFill>
              </a:rPr>
              <a:t>Strichrechung</a:t>
            </a:r>
            <a:r>
              <a:rPr lang="de-DE" sz="2800" b="1" dirty="0" smtClean="0">
                <a:solidFill>
                  <a:srgbClr val="92D050"/>
                </a:solidFill>
              </a:rPr>
              <a:t> </a:t>
            </a:r>
          </a:p>
          <a:p>
            <a:r>
              <a:rPr lang="de-DE" sz="2800" b="1" dirty="0" smtClean="0">
                <a:solidFill>
                  <a:srgbClr val="92D050"/>
                </a:solidFill>
              </a:rPr>
              <a:t>ist erlaub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35385"/>
          </a:xfrm>
        </p:spPr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Proportionale Zuordnungen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23528" y="908720"/>
            <a:ext cx="8723157" cy="584775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Kennzeichen: doppelt wird doppelt, halb wird halb 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0" y="2492896"/>
            <a:ext cx="9131154" cy="584775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Strategie: links und rechts auf gleiche Weise rechnen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3419872" y="3140968"/>
            <a:ext cx="1422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Rosinen in kg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4860032" y="3140968"/>
            <a:ext cx="1036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Preis in €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3635896" y="1556792"/>
            <a:ext cx="2383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Rosinen kosten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3707904" y="1916832"/>
            <a:ext cx="23838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Rosinen kosten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7236296" y="3284985"/>
            <a:ext cx="1625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FF0000"/>
                </a:solidFill>
              </a:rPr>
              <a:t>Startinfo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7236296" y="3573016"/>
            <a:ext cx="1625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FF0000"/>
                </a:solidFill>
              </a:rPr>
              <a:t>Frage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7236296" y="3861048"/>
            <a:ext cx="1907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0070C0"/>
                </a:solidFill>
              </a:rPr>
              <a:t>Grundinfo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7308304" y="4221088"/>
            <a:ext cx="1625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FF0000"/>
                </a:solidFill>
              </a:rPr>
              <a:t>Antwort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179512" y="3140968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Als Aufgaben: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0" y="3501008"/>
            <a:ext cx="295232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0070C0"/>
                </a:solidFill>
              </a:rPr>
              <a:t>Die </a:t>
            </a:r>
            <a:r>
              <a:rPr lang="de-DE" sz="3200" b="1" dirty="0" smtClean="0">
                <a:solidFill>
                  <a:srgbClr val="0070C0"/>
                </a:solidFill>
              </a:rPr>
              <a:t>1</a:t>
            </a:r>
            <a:r>
              <a:rPr lang="de-DE" sz="2800" dirty="0" smtClean="0">
                <a:solidFill>
                  <a:srgbClr val="0070C0"/>
                </a:solidFill>
              </a:rPr>
              <a:t> gehört in die Spalte, in der das </a:t>
            </a:r>
            <a:r>
              <a:rPr lang="de-DE" sz="3200" b="1" dirty="0" smtClean="0">
                <a:solidFill>
                  <a:srgbClr val="0070C0"/>
                </a:solidFill>
              </a:rPr>
              <a:t>?</a:t>
            </a:r>
            <a:r>
              <a:rPr lang="de-DE" sz="2800" dirty="0" smtClean="0">
                <a:solidFill>
                  <a:srgbClr val="0070C0"/>
                </a:solidFill>
              </a:rPr>
              <a:t> nicht ist.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0" y="4869160"/>
            <a:ext cx="315900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rgbClr val="92D050"/>
                </a:solidFill>
              </a:rPr>
              <a:t>Auch </a:t>
            </a:r>
            <a:r>
              <a:rPr lang="de-DE" sz="2800" b="1" dirty="0" err="1" smtClean="0">
                <a:solidFill>
                  <a:srgbClr val="92D050"/>
                </a:solidFill>
              </a:rPr>
              <a:t>Strichrechung</a:t>
            </a:r>
            <a:r>
              <a:rPr lang="de-DE" sz="2800" b="1" dirty="0" smtClean="0">
                <a:solidFill>
                  <a:srgbClr val="92D050"/>
                </a:solidFill>
              </a:rPr>
              <a:t> </a:t>
            </a:r>
          </a:p>
          <a:p>
            <a:r>
              <a:rPr lang="de-DE" sz="2800" b="1" dirty="0" smtClean="0">
                <a:solidFill>
                  <a:srgbClr val="92D050"/>
                </a:solidFill>
              </a:rPr>
              <a:t>ist erlaubt. 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6572270" y="5517232"/>
            <a:ext cx="25717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Wie viele Kilotüten </a:t>
            </a:r>
            <a:r>
              <a:rPr lang="de-DE" sz="2000" dirty="0" err="1" smtClean="0">
                <a:solidFill>
                  <a:schemeClr val="accent2">
                    <a:lumMod val="75000"/>
                  </a:schemeClr>
                </a:solidFill>
              </a:rPr>
              <a:t>be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-</a:t>
            </a:r>
          </a:p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kommt man für 20 €?</a:t>
            </a:r>
          </a:p>
        </p:txBody>
      </p:sp>
      <p:sp>
        <p:nvSpPr>
          <p:cNvPr id="26" name="Horizontaler Bildlauf 25"/>
          <p:cNvSpPr/>
          <p:nvPr/>
        </p:nvSpPr>
        <p:spPr>
          <a:xfrm>
            <a:off x="0" y="5733256"/>
            <a:ext cx="2699792" cy="792088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Dreisatz ist d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35385"/>
          </a:xfrm>
        </p:spPr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Proportionale Zuordnungen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23528" y="908720"/>
            <a:ext cx="8723157" cy="584775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Kennzeichen: doppelt wird doppelt, halb wird halb 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12846" y="1556792"/>
            <a:ext cx="9131154" cy="584775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Strategie: links und rechts auf gleiche Weise rechnen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0" y="4005064"/>
            <a:ext cx="91391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Nicht die Menge der Aufgaben macht‘s sondern die 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Intensität</a:t>
            </a:r>
          </a:p>
        </p:txBody>
      </p:sp>
      <p:sp>
        <p:nvSpPr>
          <p:cNvPr id="13" name="Flussdiagramm: Lochstreifen 12"/>
          <p:cNvSpPr/>
          <p:nvPr/>
        </p:nvSpPr>
        <p:spPr>
          <a:xfrm>
            <a:off x="251520" y="2204864"/>
            <a:ext cx="2376264" cy="1656184"/>
          </a:xfrm>
          <a:prstGeom prst="flowChartPunchedTape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Freiheiten geben</a:t>
            </a:r>
          </a:p>
        </p:txBody>
      </p:sp>
      <p:sp>
        <p:nvSpPr>
          <p:cNvPr id="14" name="Flussdiagramm: Lochstreifen 13"/>
          <p:cNvSpPr/>
          <p:nvPr/>
        </p:nvSpPr>
        <p:spPr>
          <a:xfrm>
            <a:off x="3275856" y="2204864"/>
            <a:ext cx="2376264" cy="1656184"/>
          </a:xfrm>
          <a:prstGeom prst="flowChartPunchedTape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Kreativität herausfordern</a:t>
            </a:r>
          </a:p>
        </p:txBody>
      </p:sp>
      <p:sp>
        <p:nvSpPr>
          <p:cNvPr id="16" name="Flussdiagramm: Lochstreifen 15"/>
          <p:cNvSpPr/>
          <p:nvPr/>
        </p:nvSpPr>
        <p:spPr>
          <a:xfrm>
            <a:off x="6012160" y="2204864"/>
            <a:ext cx="2376264" cy="1656184"/>
          </a:xfrm>
          <a:prstGeom prst="flowChartPunchedTape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Rechenwege  erläutern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0" y="4437112"/>
            <a:ext cx="956159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Die Einführungsaufgabe immer wieder erwähnen:</a:t>
            </a:r>
          </a:p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  <a:latin typeface="Lucida Calligraphy" pitchFamily="66" charset="0"/>
              </a:rPr>
              <a:t>„das machen wir jetzt wie bei den Rosinen“ ,</a:t>
            </a:r>
          </a:p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dadurch wird sie im  Hirn verankert und  Angst wird abgebaut.</a:t>
            </a:r>
          </a:p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Ggf. neue Strategien</a:t>
            </a:r>
            <a:r>
              <a:rPr lang="de-DE" sz="2400" dirty="0" smtClean="0">
                <a:solidFill>
                  <a:schemeClr val="accent2">
                    <a:lumMod val="75000"/>
                  </a:schemeClr>
                </a:solidFill>
              </a:rPr>
              <a:t>, z.B. Graph zeichnen</a:t>
            </a:r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, auch darauf beziehe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35385"/>
          </a:xfrm>
        </p:spPr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Vergleich von Zuordnungen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8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923928" y="908720"/>
            <a:ext cx="4974823" cy="369332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Kennzeichen: doppelt wird doppelt, halb wird halb 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3779912" y="1340768"/>
            <a:ext cx="5180393" cy="646331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Strategie: links und rechts auf gleiche Weise rechnen,</a:t>
            </a:r>
          </a:p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Punkt- und Strichrechnung sind erlaubt.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395536" y="836712"/>
            <a:ext cx="283641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Proportional=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Verhältnisgleich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179512" y="1916832"/>
            <a:ext cx="88264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>
                    <a:lumMod val="75000"/>
                  </a:schemeClr>
                </a:solidFill>
              </a:rPr>
              <a:t>In jeder Zeile ist hat der Bruch aus den Größen denselben Wert, </a:t>
            </a:r>
          </a:p>
          <a:p>
            <a:r>
              <a:rPr lang="de-DE" sz="2400" dirty="0" smtClean="0">
                <a:solidFill>
                  <a:schemeClr val="accent2">
                    <a:lumMod val="75000"/>
                  </a:schemeClr>
                </a:solidFill>
              </a:rPr>
              <a:t>dieser Wert ist die </a:t>
            </a:r>
            <a:r>
              <a:rPr lang="de-DE" sz="2400" b="1" dirty="0" smtClean="0">
                <a:solidFill>
                  <a:srgbClr val="0070C0"/>
                </a:solidFill>
              </a:rPr>
              <a:t>Grundinfo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, z.B. der Kilopreis, der Preis pro Liter….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755576" y="4365104"/>
            <a:ext cx="4687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Kartoffelschälfrau braucht                Stunden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755576" y="3789040"/>
            <a:ext cx="46677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Kartoffelschälfrauen brauchen        Stunden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755576" y="4077072"/>
            <a:ext cx="47094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Kartoffelschälfrauen brauchen        Stund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35385"/>
          </a:xfrm>
        </p:spPr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Vergleich von Zuordnungen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-&gt;Didaktik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9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923928" y="908720"/>
            <a:ext cx="4974823" cy="369332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Kennzeichen: doppelt wird doppelt, halb wird halb 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3779912" y="1340768"/>
            <a:ext cx="5180393" cy="646331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Strategie: links und rechts auf gleiche Weise rechnen,</a:t>
            </a:r>
          </a:p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Punkt- und Strichrechnung sind erlaubt.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395536" y="836712"/>
            <a:ext cx="283641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Proportional=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Verhältnisgleich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179512" y="1916832"/>
            <a:ext cx="88264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>
                    <a:lumMod val="75000"/>
                  </a:schemeClr>
                </a:solidFill>
              </a:rPr>
              <a:t>In jeder Zeile ist hat der Bruch aus den Größen denselben Wert, </a:t>
            </a:r>
          </a:p>
          <a:p>
            <a:r>
              <a:rPr lang="de-DE" sz="2400" dirty="0" smtClean="0">
                <a:solidFill>
                  <a:schemeClr val="accent2">
                    <a:lumMod val="75000"/>
                  </a:schemeClr>
                </a:solidFill>
              </a:rPr>
              <a:t>dieser Wert ist die </a:t>
            </a:r>
            <a:r>
              <a:rPr lang="de-DE" sz="2400" b="1" dirty="0" smtClean="0">
                <a:solidFill>
                  <a:srgbClr val="0070C0"/>
                </a:solidFill>
              </a:rPr>
              <a:t>Grundinfo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, z.B. der Kilopreis, der Preis pro Liter….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251520" y="2780928"/>
            <a:ext cx="443826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Umgekehrt Proportional=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Produktgleich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3851920" y="3356992"/>
            <a:ext cx="4974823" cy="369332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Kennzeichen: doppelt wird halb, halb wird doppelt 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755576" y="4365104"/>
            <a:ext cx="4085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Kartoffelschälfrau braucht                h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755576" y="3789040"/>
            <a:ext cx="4065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Kartoffelschälfrauen brauchen        h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755576" y="4077072"/>
            <a:ext cx="3930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Kartoffelschälfrauen brauchen        h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5364088" y="3789040"/>
            <a:ext cx="3779912" cy="923330"/>
          </a:xfrm>
          <a:prstGeom prst="rect">
            <a:avLst/>
          </a:prstGeom>
          <a:noFill/>
          <a:ln w="63500" cmpd="sng">
            <a:solidFill>
              <a:srgbClr val="FF00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Strategie: links und rechts mit mal und</a:t>
            </a:r>
          </a:p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 geteilt entgegengesetzt rechnen,</a:t>
            </a:r>
          </a:p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Strichrechnung ist nicht  erlaubt.</a:t>
            </a:r>
          </a:p>
        </p:txBody>
      </p:sp>
      <p:sp>
        <p:nvSpPr>
          <p:cNvPr id="25" name="Textfeld 24"/>
          <p:cNvSpPr txBox="1"/>
          <p:nvPr/>
        </p:nvSpPr>
        <p:spPr>
          <a:xfrm>
            <a:off x="251520" y="5085184"/>
            <a:ext cx="36503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0070C0"/>
                </a:solidFill>
              </a:rPr>
              <a:t>In jeder Zeile ist das Produkt 6 h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</a:p>
        </p:txBody>
      </p:sp>
      <p:sp>
        <p:nvSpPr>
          <p:cNvPr id="26" name="Textfeld 25"/>
          <p:cNvSpPr txBox="1"/>
          <p:nvPr/>
        </p:nvSpPr>
        <p:spPr>
          <a:xfrm>
            <a:off x="755576" y="4725144"/>
            <a:ext cx="3930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Kartoffelschälfrauen brauchen        h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323528" y="5517232"/>
            <a:ext cx="4752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Henne Berta brütet       Eier in       Tagen aus </a:t>
            </a:r>
          </a:p>
        </p:txBody>
      </p:sp>
      <p:sp>
        <p:nvSpPr>
          <p:cNvPr id="28" name="Textfeld 27"/>
          <p:cNvSpPr txBox="1"/>
          <p:nvPr/>
        </p:nvSpPr>
        <p:spPr>
          <a:xfrm>
            <a:off x="323528" y="5805264"/>
            <a:ext cx="4752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Henne Berta brütet       Eier in       Tagen aus </a:t>
            </a:r>
          </a:p>
        </p:txBody>
      </p:sp>
      <p:sp>
        <p:nvSpPr>
          <p:cNvPr id="29" name="Wolke 28"/>
          <p:cNvSpPr/>
          <p:nvPr/>
        </p:nvSpPr>
        <p:spPr>
          <a:xfrm>
            <a:off x="6804248" y="4869160"/>
            <a:ext cx="2138536" cy="648072"/>
          </a:xfrm>
          <a:prstGeom prst="cloud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echt???</a:t>
            </a:r>
          </a:p>
        </p:txBody>
      </p:sp>
      <p:sp>
        <p:nvSpPr>
          <p:cNvPr id="31" name="Wolke 30"/>
          <p:cNvSpPr/>
          <p:nvPr/>
        </p:nvSpPr>
        <p:spPr>
          <a:xfrm>
            <a:off x="5940152" y="5589240"/>
            <a:ext cx="2952328" cy="864096"/>
          </a:xfrm>
          <a:prstGeom prst="cloud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>
                <a:solidFill>
                  <a:schemeClr val="accent2">
                    <a:lumMod val="50000"/>
                  </a:schemeClr>
                </a:solidFill>
              </a:rPr>
              <a:t>Quelle für kreativen Humor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7" grpId="1"/>
      <p:bldP spid="28" grpId="0"/>
      <p:bldP spid="28" grpId="1"/>
      <p:bldP spid="29" grpId="1" animBg="1"/>
      <p:bldP spid="31" grpId="0" animBg="1"/>
    </p:bld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2">
            <a:lumMod val="40000"/>
            <a:lumOff val="60000"/>
          </a:schemeClr>
        </a:solidFill>
        <a:ln w="44450">
          <a:solidFill>
            <a:schemeClr val="accent2">
              <a:lumMod val="75000"/>
            </a:schemeClr>
          </a:solidFill>
        </a:ln>
      </a:spPr>
      <a:bodyPr rtlCol="0" anchor="ctr"/>
      <a:lstStyle>
        <a:defPPr algn="ctr">
          <a:defRPr sz="2800" dirty="0" smtClean="0">
            <a:solidFill>
              <a:schemeClr val="accent2">
                <a:lumMod val="50000"/>
              </a:schemeClr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50800">
          <a:solidFill>
            <a:schemeClr val="accent2">
              <a:lumMod val="75000"/>
            </a:schemeClr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200" dirty="0" smtClean="0">
            <a:solidFill>
              <a:schemeClr val="accent2">
                <a:lumMod val="75000"/>
              </a:schemeClr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30</Words>
  <Application>Microsoft Office PowerPoint</Application>
  <PresentationFormat>Bildschirmpräsentation (4:3)</PresentationFormat>
  <Paragraphs>340</Paragraphs>
  <Slides>24</Slides>
  <Notes>21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4</vt:i4>
      </vt:variant>
    </vt:vector>
  </HeadingPairs>
  <TitlesOfParts>
    <vt:vector size="27" baseType="lpstr">
      <vt:lpstr>Larissa-Design</vt:lpstr>
      <vt:lpstr>Equation</vt:lpstr>
      <vt:lpstr>MathType 6.0 Equation</vt:lpstr>
      <vt:lpstr>Mathe-Basis verstehen:  Es ist nie zu spät!</vt:lpstr>
      <vt:lpstr>Mathe-Basis</vt:lpstr>
      <vt:lpstr>Proportionale Zuordnungen</vt:lpstr>
      <vt:lpstr>Proportionale Zuordnungen</vt:lpstr>
      <vt:lpstr>Proportionale Zuordnungen</vt:lpstr>
      <vt:lpstr>Proportionale Zuordnungen</vt:lpstr>
      <vt:lpstr>Proportionale Zuordnungen</vt:lpstr>
      <vt:lpstr>Vergleich von Zuordnungen</vt:lpstr>
      <vt:lpstr>Vergleich von Zuordnungen</vt:lpstr>
      <vt:lpstr>allgemeine Zuordnungen</vt:lpstr>
      <vt:lpstr>Folie 11</vt:lpstr>
      <vt:lpstr>Kopfrechnen</vt:lpstr>
      <vt:lpstr>Kopfrechnen</vt:lpstr>
      <vt:lpstr>Überschlagsrechnungen,  Ergebnis grob Anpeilen</vt:lpstr>
      <vt:lpstr>Prozentrechung</vt:lpstr>
      <vt:lpstr>Grundwert  G</vt:lpstr>
      <vt:lpstr>Folie 17</vt:lpstr>
      <vt:lpstr>Folie 18</vt:lpstr>
      <vt:lpstr>Folie 19</vt:lpstr>
      <vt:lpstr>Grundwert  G</vt:lpstr>
      <vt:lpstr>Grundwert</vt:lpstr>
      <vt:lpstr>Grundwert</vt:lpstr>
      <vt:lpstr>Folie 23</vt:lpstr>
      <vt:lpstr>Mathe-Basis verstehen:  Es ist nie zu spät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lebendig sehen – ein Stück Welt verstehen</dc:title>
  <dc:creator>Prof. Dr. Dörte Haftendorn</dc:creator>
  <cp:lastModifiedBy>Prof. Dr. Dörte Haftendorn</cp:lastModifiedBy>
  <cp:revision>79</cp:revision>
  <dcterms:created xsi:type="dcterms:W3CDTF">2016-09-19T20:29:14Z</dcterms:created>
  <dcterms:modified xsi:type="dcterms:W3CDTF">2017-04-12T17:17:28Z</dcterms:modified>
</cp:coreProperties>
</file>